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91" r:id="rId3"/>
    <p:sldId id="280" r:id="rId4"/>
    <p:sldId id="301" r:id="rId5"/>
    <p:sldId id="302" r:id="rId6"/>
    <p:sldId id="293" r:id="rId7"/>
    <p:sldId id="305" r:id="rId8"/>
    <p:sldId id="304" r:id="rId9"/>
    <p:sldId id="303" r:id="rId10"/>
    <p:sldId id="288" r:id="rId11"/>
    <p:sldId id="289" r:id="rId12"/>
    <p:sldId id="292" r:id="rId13"/>
    <p:sldId id="290" r:id="rId14"/>
    <p:sldId id="281" r:id="rId15"/>
    <p:sldId id="282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26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9" d="100"/>
          <a:sy n="119" d="100"/>
        </p:scale>
        <p:origin x="58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26DDC-DC43-460A-A86B-7CE798408E5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B647FB-9A50-424A-9F4F-1CE47DFE75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00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28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AlexNet</a:t>
            </a:r>
            <a:r>
              <a:rPr lang="zh-CN" altLang="en-US" dirty="0"/>
              <a:t>使用了当时最新的正则化技术</a:t>
            </a:r>
            <a:r>
              <a:rPr lang="en-US" altLang="zh-CN" dirty="0"/>
              <a:t>——dropout</a:t>
            </a:r>
            <a:r>
              <a:rPr lang="zh-CN" altLang="en-US" dirty="0"/>
              <a:t>，在前两层全连接层使用了</a:t>
            </a:r>
            <a:r>
              <a:rPr lang="en-US" altLang="zh-CN" dirty="0"/>
              <a:t>Dropout</a:t>
            </a:r>
            <a:r>
              <a:rPr lang="zh-CN" altLang="en-US" dirty="0"/>
              <a:t>的方法，即以一定的概率随机舍弃掉一个神经元的输出，使用</a:t>
            </a:r>
            <a:r>
              <a:rPr lang="en-US" altLang="zh-CN" dirty="0"/>
              <a:t>dropout</a:t>
            </a:r>
            <a:r>
              <a:rPr lang="zh-CN" altLang="en-US" dirty="0"/>
              <a:t>有效的抑制了过拟合现象，这种方法也成为以后的</a:t>
            </a:r>
            <a:r>
              <a:rPr lang="en-US" altLang="zh-CN" dirty="0"/>
              <a:t>CNN</a:t>
            </a:r>
            <a:r>
              <a:rPr lang="zh-CN" altLang="en-US" dirty="0"/>
              <a:t>普遍采取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27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896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017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723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338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63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局部归一化的动机：在神经生物学中有一个概念叫做侧抑制（</a:t>
            </a:r>
            <a:r>
              <a:rPr lang="en-US" altLang="zh-CN" dirty="0"/>
              <a:t>lateral inhibitio</a:t>
            </a:r>
            <a:r>
              <a:rPr lang="zh-CN" altLang="en-US" dirty="0"/>
              <a:t>），指的是被激活的神经元抑制相邻的神经元。归一化（</a:t>
            </a:r>
            <a:r>
              <a:rPr lang="en-US" altLang="zh-CN" dirty="0"/>
              <a:t>normalization</a:t>
            </a:r>
            <a:r>
              <a:rPr lang="zh-CN" altLang="en-US" dirty="0"/>
              <a:t>）的目的就是抑制，局部响应归一化就是借鉴侧抑制的思想来实现局部抑制，尤其当我们使用</a:t>
            </a:r>
            <a:r>
              <a:rPr lang="en-US" altLang="zh-CN" dirty="0"/>
              <a:t>ReLU</a:t>
            </a:r>
            <a:r>
              <a:rPr lang="zh-CN" altLang="en-US" dirty="0"/>
              <a:t>激活函数的时候这种“侧抑制”很管用。</a:t>
            </a:r>
            <a:endParaRPr lang="en-US" altLang="zh-CN" dirty="0"/>
          </a:p>
          <a:p>
            <a:r>
              <a:rPr lang="en-US" altLang="zh-CN" dirty="0"/>
              <a:t>LRN</a:t>
            </a:r>
            <a:r>
              <a:rPr lang="zh-CN" altLang="en-US" dirty="0"/>
              <a:t>的好处：</a:t>
            </a:r>
            <a:r>
              <a:rPr lang="en-US" altLang="zh-CN" dirty="0"/>
              <a:t>LRN</a:t>
            </a:r>
            <a:r>
              <a:rPr lang="zh-CN" altLang="en-US" dirty="0"/>
              <a:t>层模仿生物神经系统的侧抑制机制，对局部神经元的活动创建竞争机制，使得响应比较大的值相对更大，提高模型的泛化能力，</a:t>
            </a:r>
            <a:r>
              <a:rPr lang="en-US" altLang="zh-CN" dirty="0"/>
              <a:t>AlexNet</a:t>
            </a:r>
            <a:r>
              <a:rPr lang="zh-CN" altLang="en-US" dirty="0"/>
              <a:t>在</a:t>
            </a:r>
            <a:r>
              <a:rPr lang="en-US" altLang="zh-CN" dirty="0"/>
              <a:t>ImageNet</a:t>
            </a:r>
            <a:r>
              <a:rPr lang="zh-CN" altLang="en-US" dirty="0"/>
              <a:t>中</a:t>
            </a:r>
            <a:r>
              <a:rPr lang="en-US" altLang="zh-CN" dirty="0"/>
              <a:t>top1</a:t>
            </a:r>
            <a:r>
              <a:rPr lang="zh-CN" altLang="en-US" dirty="0"/>
              <a:t>和</a:t>
            </a:r>
            <a:r>
              <a:rPr lang="en-US" altLang="zh-CN" dirty="0"/>
              <a:t>top5</a:t>
            </a:r>
            <a:r>
              <a:rPr lang="zh-CN" altLang="en-US" dirty="0"/>
              <a:t>的准确率分别提升了</a:t>
            </a:r>
            <a:r>
              <a:rPr lang="en-US" altLang="zh-CN" dirty="0"/>
              <a:t>1.4%</a:t>
            </a:r>
            <a:r>
              <a:rPr lang="zh-CN" altLang="en-US" dirty="0"/>
              <a:t>和</a:t>
            </a:r>
            <a:r>
              <a:rPr lang="en-US" altLang="zh-CN" dirty="0"/>
              <a:t>1.2%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5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y Deep Convolutional Networks for Large-Scale Image Recognition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本没什么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335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415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前在</a:t>
            </a:r>
            <a:r>
              <a:rPr lang="en-US" altLang="zh-CN" dirty="0"/>
              <a:t>CNN</a:t>
            </a:r>
            <a:r>
              <a:rPr lang="zh-CN" altLang="en-US" dirty="0"/>
              <a:t>中普遍采用的是平均池化，</a:t>
            </a:r>
            <a:r>
              <a:rPr lang="en-US" altLang="zh-CN" dirty="0"/>
              <a:t>AlexNet</a:t>
            </a:r>
            <a:r>
              <a:rPr lang="zh-CN" altLang="en-US" dirty="0"/>
              <a:t>全部使用的是最大池化，避免了平均池化的模糊效果，并且</a:t>
            </a:r>
            <a:r>
              <a:rPr lang="en-US" altLang="zh-CN" dirty="0"/>
              <a:t>AlexNet</a:t>
            </a:r>
            <a:r>
              <a:rPr lang="zh-CN" altLang="en-US" dirty="0"/>
              <a:t>中提出了步长比卷积核的尺寸小的重叠池化方法，这样池化层的输出结果会有重叠和覆盖，提升了特征的丰富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652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84C35C-0E67-4807-A0C1-175372F84D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6B9ECB-B0DE-495F-A9D1-394990493D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37852B-F507-44E2-B309-983BB51C6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0A91E0-FE30-473D-ABBA-6BB376191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E56045-A626-4DD7-A4AC-7C8F04147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350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E503A-87C1-4097-BA5C-A5D3C15EC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A9546E-45A7-4A18-A6EA-EBC5323B8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8CACD7-CEF0-4A1D-91AF-49F2C427E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69D9B8-D052-46A3-9A20-9328E7009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31811B-B4A6-4017-AC3B-A26BA443F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638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579277E-3591-4F1D-89AF-9D21847FFD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FD1CB0-5B69-4D47-8C8C-7B758AAE3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AB0A0C-6127-4721-BF2B-956386586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8883C8-86E3-45BE-8D60-3502F1AE3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1C3F76-1808-40B0-A51B-1B71A4E02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591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D91F6-0C65-481A-9116-FE8FF8648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6C7848-75FB-431C-9533-C9280C7E42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9EBD61-1EBE-459A-92B2-75441840A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B48E44-0006-455A-A269-0D4332C09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E9712F-FFEB-47C0-B911-26A930FAC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449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D6347C-9150-4E1D-A4B4-1E6C3DC62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63BC57-B2A8-4952-9298-C5F60509D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659250-2434-4A98-8AB8-AA082C75C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D89A00-C00A-4A39-B734-A0C8E1606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E4891-2DB6-44F5-9E7D-1402BA304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89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841D4B-9476-46AB-A523-765F0069A6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61A664-4C4E-441F-8874-D30C4E3D44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26A5BD-0F55-4447-B52C-56B1BCC7FA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FDF678-6FAD-49BF-9E80-F04699F23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BB2729-DC57-4620-93B4-0B6E91CAE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FCEFCB-B948-42D5-8DCD-D5CA99748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029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D6B73-97B8-423A-A573-C7C312BA1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AABD2F-1FC9-4FA3-BD6E-C0BA3D15AF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C94841-0533-40DE-8CD0-7E04E6DD4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AB3D303-96BB-45FF-BACB-044589B668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970D89E-C3F6-47BA-A144-7175239557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482887-7E5E-4EF3-9E6C-BFC0DEE6F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948AC66-BB98-47CE-850C-7FE7F8B9A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953EE4-4C5A-4936-9F70-F7C57D446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27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A54DC-712F-47DB-8015-1A90BC7D4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52204E5-574C-43E4-96D4-2ACD789AC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4C9F16-13AC-4FE3-AA5E-CFF5D3729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E2CC2-3285-4F07-A58D-A177709CD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16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81FE20-3805-4E52-8394-0A52E72DA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CAF6E1E-F2A7-45E2-91E4-DB38479CE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78B8B-5D8A-433D-ACB1-49D653DF3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54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B1A56-AFDD-493B-9E65-F2713E1B1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B5F44C-C31F-4C97-A9C2-ACD362B54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FC1B42-5871-4422-8E7F-E3416E8038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C577A8-C0A0-4D27-8526-140D2D3C4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05B339-AB35-42C7-AE1D-76B824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93A338-A860-4106-802A-AAD297FCC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35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B2EB96-1F65-42AC-8D6B-D3F92FC2E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C1F74DA-B448-4281-8A4C-CA9F0FF4D7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130535-F04F-4447-8A3E-3FA0C8CC39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388263-18CF-4FD5-92A8-8854C048C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AF49DA-FB22-46AF-AD2D-15A3410D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45EBB1-A6CB-448B-9D3F-16DFD31F5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872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F628C9C-D30E-4322-B7FD-B41800909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271E51-BD08-4809-BBF8-508E6B56E4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6F84E0-9927-43CC-80EA-E94A49A24F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FA628-0EC3-4D4B-9938-5D3F65BC5117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605187-CC04-4D64-B387-57E538261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B3B7E6-8623-476F-AF11-92B2B6FE67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71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A6B7965-E31B-4083-A768-D8286EC2DE29}"/>
              </a:ext>
            </a:extLst>
          </p:cNvPr>
          <p:cNvSpPr txBox="1"/>
          <p:nvPr/>
        </p:nvSpPr>
        <p:spPr>
          <a:xfrm>
            <a:off x="2543938" y="2732762"/>
            <a:ext cx="690796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dirty="0"/>
              <a:t>神经网络结构介绍</a:t>
            </a:r>
          </a:p>
        </p:txBody>
      </p:sp>
    </p:spTree>
    <p:extLst>
      <p:ext uri="{BB962C8B-B14F-4D97-AF65-F5344CB8AC3E}">
        <p14:creationId xmlns:p14="http://schemas.microsoft.com/office/powerpoint/2010/main" val="3883550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43248C6-8009-48FB-A624-F62F998ABF05}"/>
              </a:ext>
            </a:extLst>
          </p:cNvPr>
          <p:cNvSpPr txBox="1"/>
          <p:nvPr/>
        </p:nvSpPr>
        <p:spPr>
          <a:xfrm>
            <a:off x="270589" y="223932"/>
            <a:ext cx="2985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6CB55C-97B8-40A1-AA4F-D80417619F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21356"/>
            <a:ext cx="5219048" cy="421904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95C616A-DBA8-46C8-874B-33D906CA4605}"/>
              </a:ext>
            </a:extLst>
          </p:cNvPr>
          <p:cNvSpPr txBox="1"/>
          <p:nvPr/>
        </p:nvSpPr>
        <p:spPr>
          <a:xfrm>
            <a:off x="587562" y="2841758"/>
            <a:ext cx="4473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使用了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eLU(Rectified Linear Units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激活函数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1439E5-6CD3-4033-9B3B-F545A8F4E18F}"/>
              </a:ext>
            </a:extLst>
          </p:cNvPr>
          <p:cNvSpPr txBox="1"/>
          <p:nvPr/>
        </p:nvSpPr>
        <p:spPr>
          <a:xfrm>
            <a:off x="548005" y="1417854"/>
            <a:ext cx="3796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之前的网络一般使用的激活函数：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366386-18C9-4993-BF43-72BB66426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190" y="2130229"/>
          <a:ext cx="1774700" cy="38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366386-18C9-4993-BF43-72BB66426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190" y="2130229"/>
                        <a:ext cx="1774700" cy="38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F682C5-6DB8-410D-8C7F-25247505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3310" y="1932613"/>
          <a:ext cx="1758921" cy="77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3F682C5-6DB8-410D-8C7F-25247505C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3310" y="1932613"/>
                        <a:ext cx="1758921" cy="77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E5B845-77BD-4B24-A692-2EA1A63AA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646" y="3890262"/>
          <a:ext cx="2109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CE5B845-77BD-4B24-A692-2EA1A63AA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646" y="3890262"/>
                        <a:ext cx="21097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C6C6F87-00FE-43A2-9EF4-329C41C52329}"/>
              </a:ext>
            </a:extLst>
          </p:cNvPr>
          <p:cNvSpPr/>
          <p:nvPr/>
        </p:nvSpPr>
        <p:spPr>
          <a:xfrm>
            <a:off x="7101727" y="5441929"/>
            <a:ext cx="4071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NimbusRomNo9L-Regu"/>
              </a:rPr>
              <a:t>CIFAR-10</a:t>
            </a:r>
            <a:r>
              <a:rPr lang="zh-CN" altLang="en-US" dirty="0">
                <a:latin typeface="NimbusRomNo9L-Regu"/>
              </a:rPr>
              <a:t>对比测试</a:t>
            </a:r>
            <a:r>
              <a:rPr lang="en-US" altLang="zh-CN" dirty="0">
                <a:latin typeface="NimbusRomNo9L-Regu"/>
              </a:rPr>
              <a:t>ReLU</a:t>
            </a:r>
            <a:r>
              <a:rPr lang="zh-CN" altLang="en-US" dirty="0">
                <a:latin typeface="NimbusRomNo9L-Regu"/>
              </a:rPr>
              <a:t>和</a:t>
            </a:r>
            <a:r>
              <a:rPr lang="en-US" altLang="zh-CN" dirty="0">
                <a:latin typeface="NimbusRomNo9L-Regu"/>
              </a:rPr>
              <a:t>tanh</a:t>
            </a:r>
            <a:r>
              <a:rPr lang="zh-CN" altLang="en-US" dirty="0">
                <a:latin typeface="NimbusRomNo9L-Regu"/>
              </a:rPr>
              <a:t>激活函数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9A2EF7-F4B4-4070-88A1-A24BA4C6F291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5AB620-6B09-420E-9BE2-E2A81E194C6D}"/>
              </a:ext>
            </a:extLst>
          </p:cNvPr>
          <p:cNvSpPr txBox="1"/>
          <p:nvPr/>
        </p:nvSpPr>
        <p:spPr>
          <a:xfrm>
            <a:off x="548005" y="4694073"/>
            <a:ext cx="4862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ReLU</a:t>
            </a:r>
            <a:r>
              <a:rPr lang="zh-CN" altLang="en-US" dirty="0"/>
              <a:t>激活函数和之前的</a:t>
            </a:r>
            <a:r>
              <a:rPr lang="en-US" altLang="zh-CN" dirty="0"/>
              <a:t>tanh</a:t>
            </a:r>
            <a:r>
              <a:rPr lang="zh-CN" altLang="en-US" dirty="0"/>
              <a:t>或者</a:t>
            </a:r>
            <a:r>
              <a:rPr lang="en-US" altLang="zh-CN" dirty="0"/>
              <a:t>sigmoid</a:t>
            </a:r>
            <a:r>
              <a:rPr lang="zh-CN" altLang="en-US" dirty="0"/>
              <a:t>函数相比可以明显的加快训练速度。</a:t>
            </a:r>
            <a:endParaRPr lang="en-US" altLang="zh-CN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C52CCD0-D10D-4048-80C1-8CAA8D2C5B4A}"/>
              </a:ext>
            </a:extLst>
          </p:cNvPr>
          <p:cNvSpPr txBox="1"/>
          <p:nvPr/>
        </p:nvSpPr>
        <p:spPr>
          <a:xfrm>
            <a:off x="7009430" y="650499"/>
            <a:ext cx="339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使用</a:t>
            </a:r>
            <a:r>
              <a:rPr lang="en-US" altLang="zh-CN" dirty="0"/>
              <a:t>ReLU</a:t>
            </a:r>
            <a:r>
              <a:rPr lang="zh-CN" altLang="en-US" dirty="0"/>
              <a:t>收敛速度比</a:t>
            </a:r>
            <a:r>
              <a:rPr lang="en-US" altLang="zh-CN" dirty="0"/>
              <a:t>tanh</a:t>
            </a:r>
            <a:r>
              <a:rPr lang="zh-CN" altLang="en-US" dirty="0">
                <a:solidFill>
                  <a:srgbClr val="FF0000"/>
                </a:solidFill>
              </a:rPr>
              <a:t>快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倍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2745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8A16B7-1B94-44F1-8896-F306B873670E}"/>
              </a:ext>
            </a:extLst>
          </p:cNvPr>
          <p:cNvSpPr txBox="1"/>
          <p:nvPr/>
        </p:nvSpPr>
        <p:spPr>
          <a:xfrm>
            <a:off x="270588" y="223932"/>
            <a:ext cx="4270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LRN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B5387E-AF0B-48D8-8175-501BED476A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62" r="3465"/>
          <a:stretch/>
        </p:blipFill>
        <p:spPr>
          <a:xfrm>
            <a:off x="128630" y="2445155"/>
            <a:ext cx="5345499" cy="131362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CF31B00-C447-4975-B33B-2D50AD4A7532}"/>
              </a:ext>
            </a:extLst>
          </p:cNvPr>
          <p:cNvSpPr txBox="1"/>
          <p:nvPr/>
        </p:nvSpPr>
        <p:spPr>
          <a:xfrm>
            <a:off x="337445" y="1235362"/>
            <a:ext cx="5189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LRN(Local Response Normalization)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5B473C1-F824-4DE7-A30C-93BEEAC5355A}"/>
              </a:ext>
            </a:extLst>
          </p:cNvPr>
          <p:cNvGrpSpPr/>
          <p:nvPr/>
        </p:nvGrpSpPr>
        <p:grpSpPr>
          <a:xfrm>
            <a:off x="5566210" y="947867"/>
            <a:ext cx="6635950" cy="4466958"/>
            <a:chOff x="2909249" y="316583"/>
            <a:chExt cx="7309998" cy="4920690"/>
          </a:xfrm>
        </p:grpSpPr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204AF456-DB01-4B0F-89A6-76144881BDFB}"/>
                </a:ext>
              </a:extLst>
            </p:cNvPr>
            <p:cNvSpPr/>
            <p:nvPr/>
          </p:nvSpPr>
          <p:spPr>
            <a:xfrm>
              <a:off x="4506685" y="1099458"/>
              <a:ext cx="3505200" cy="3505200"/>
            </a:xfrm>
            <a:prstGeom prst="cub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E693F17A-15E7-4022-B8F1-44F3CD564BC3}"/>
                </a:ext>
              </a:extLst>
            </p:cNvPr>
            <p:cNvCxnSpPr>
              <a:stCxn id="46" idx="1"/>
              <a:endCxn id="46" idx="0"/>
            </p:cNvCxnSpPr>
            <p:nvPr/>
          </p:nvCxnSpPr>
          <p:spPr>
            <a:xfrm flipV="1">
              <a:off x="5821135" y="10994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184C1203-CE2F-4F7F-80AB-87371C99B902}"/>
                </a:ext>
              </a:extLst>
            </p:cNvPr>
            <p:cNvCxnSpPr>
              <a:stCxn id="46" idx="1"/>
              <a:endCxn id="46" idx="3"/>
            </p:cNvCxnSpPr>
            <p:nvPr/>
          </p:nvCxnSpPr>
          <p:spPr>
            <a:xfrm>
              <a:off x="5821135" y="19757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A45F60EC-77B6-40DF-B8EF-5A8FC8479787}"/>
                </a:ext>
              </a:extLst>
            </p:cNvPr>
            <p:cNvCxnSpPr/>
            <p:nvPr/>
          </p:nvCxnSpPr>
          <p:spPr>
            <a:xfrm flipV="1">
              <a:off x="5821135" y="37283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9E49667-761B-4994-B2B9-6F546960E982}"/>
                </a:ext>
              </a:extLst>
            </p:cNvPr>
            <p:cNvCxnSpPr/>
            <p:nvPr/>
          </p:nvCxnSpPr>
          <p:spPr>
            <a:xfrm>
              <a:off x="6697435" y="10994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931BDCD-798E-41FD-8CB7-E23014D37424}"/>
                </a:ext>
              </a:extLst>
            </p:cNvPr>
            <p:cNvSpPr/>
            <p:nvPr/>
          </p:nvSpPr>
          <p:spPr>
            <a:xfrm>
              <a:off x="6205944" y="2842259"/>
              <a:ext cx="104139" cy="104139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1FDA00EE-20CF-438C-8C18-BC6EBEE8FCFF}"/>
                </a:ext>
              </a:extLst>
            </p:cNvPr>
            <p:cNvGrpSpPr/>
            <p:nvPr/>
          </p:nvGrpSpPr>
          <p:grpSpPr>
            <a:xfrm>
              <a:off x="5827231" y="1107077"/>
              <a:ext cx="876300" cy="3505200"/>
              <a:chOff x="5827231" y="1107077"/>
              <a:chExt cx="876300" cy="3505200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0576447-111D-4A18-A2FE-943AD371F75B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50A9B46-1739-4117-AD01-B5FDB9B77C23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BCB1E096-811D-4470-8904-AC89DC6958BC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EB051BC-FD1C-4478-9CEC-2E393DDEA4BD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909F235-36B2-43B2-B840-35B970A1C069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4472C4"/>
              </a:solidFill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90DAFBA7-CDDE-4291-B299-069D27D2C84A}"/>
                </a:ext>
              </a:extLst>
            </p:cNvPr>
            <p:cNvCxnSpPr/>
            <p:nvPr/>
          </p:nvCxnSpPr>
          <p:spPr>
            <a:xfrm>
              <a:off x="5399857" y="3728358"/>
              <a:ext cx="2595155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51BDF7D3-C316-4FB4-94B9-CE726CCF2843}"/>
                </a:ext>
              </a:extLst>
            </p:cNvPr>
            <p:cNvCxnSpPr/>
            <p:nvPr/>
          </p:nvCxnSpPr>
          <p:spPr>
            <a:xfrm flipV="1">
              <a:off x="4503637" y="3728358"/>
              <a:ext cx="876300" cy="8763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9A4C1473-1C86-49F7-94FC-39242286314B}"/>
                </a:ext>
              </a:extLst>
            </p:cNvPr>
            <p:cNvCxnSpPr/>
            <p:nvPr/>
          </p:nvCxnSpPr>
          <p:spPr>
            <a:xfrm>
              <a:off x="5379937" y="1107077"/>
              <a:ext cx="0" cy="26289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34931C0A-F2DC-466E-9570-193B68E12A00}"/>
                </a:ext>
              </a:extLst>
            </p:cNvPr>
            <p:cNvGrpSpPr/>
            <p:nvPr/>
          </p:nvGrpSpPr>
          <p:grpSpPr>
            <a:xfrm>
              <a:off x="5132415" y="1099458"/>
              <a:ext cx="876300" cy="3505200"/>
              <a:chOff x="5827231" y="1107077"/>
              <a:chExt cx="876300" cy="3505200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9B0ACC2B-21A1-40B0-B9DC-0115025D793F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6C3E956D-B80E-4F42-9D7B-844B104F1118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1482C5EB-35D2-4D9C-BE67-D28F82440572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D2C9241E-148B-4582-8183-9375A87963A9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C91F208F-4123-478A-8403-935D188FA120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2199C99-9192-400C-B620-B37398F654B7}"/>
                </a:ext>
              </a:extLst>
            </p:cNvPr>
            <p:cNvGrpSpPr/>
            <p:nvPr/>
          </p:nvGrpSpPr>
          <p:grpSpPr>
            <a:xfrm>
              <a:off x="6522046" y="1089659"/>
              <a:ext cx="876300" cy="3505200"/>
              <a:chOff x="5827231" y="1107077"/>
              <a:chExt cx="876300" cy="3505200"/>
            </a:xfrm>
          </p:grpSpPr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C38E86BF-5256-4F1B-B004-162AB2AC5250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1F21C0AC-A3DB-401F-BAAA-0B1EAE2E340D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38E5873-0F93-450D-9381-977D400837D0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73746367-FB06-475B-AF0B-AA6A624E2312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946AB6BC-D273-46FD-B103-F5909981DFC5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5500429C-FFE2-46BD-8E47-D90103168B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2275" y="1867080"/>
              <a:ext cx="1937131" cy="96537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0" name="Equation" r:id="rId5" imgW="253800" imgH="253800" progId="Equation.DSMT4">
                        <p:embed/>
                      </p:oleObj>
                    </mc:Choice>
                    <mc:Fallback>
                      <p:oleObj name="Equation" r:id="rId5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0" name="Equation" r:id="rId7" imgW="253800" imgH="253800" progId="Equation.DSMT4">
                        <p:embed/>
                      </p:oleObj>
                    </mc:Choice>
                    <mc:Fallback>
                      <p:oleObj name="Equation" r:id="rId7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1" name="Equation" r:id="rId9" imgW="736560" imgH="253800" progId="Equation.DSMT4">
                        <p:embed/>
                      </p:oleObj>
                    </mc:Choice>
                    <mc:Fallback>
                      <p:oleObj name="Equation" r:id="rId9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" name="Equation" r:id="rId11" imgW="736560" imgH="253800" progId="Equation.DSMT4">
                        <p:embed/>
                      </p:oleObj>
                    </mc:Choice>
                    <mc:Fallback>
                      <p:oleObj name="Equation" r:id="rId11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279B1F98-3083-4A14-8B08-D9A9756BA7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10996" y="2725962"/>
              <a:ext cx="1138175" cy="15856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39C94FE-D621-47CB-9A92-DDF7715AFBF4}"/>
                </a:ext>
              </a:extLst>
            </p:cNvPr>
            <p:cNvCxnSpPr>
              <a:cxnSpLocks/>
            </p:cNvCxnSpPr>
            <p:nvPr/>
          </p:nvCxnSpPr>
          <p:spPr>
            <a:xfrm>
              <a:off x="3849257" y="1983377"/>
              <a:ext cx="1614942" cy="8763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2" name="Equation" r:id="rId13" imgW="634680" imgH="253800" progId="Equation.DSMT4">
                        <p:embed/>
                      </p:oleObj>
                    </mc:Choice>
                    <mc:Fallback>
                      <p:oleObj name="Equation" r:id="rId13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15" imgW="634680" imgH="253800" progId="Equation.DSMT4">
                        <p:embed/>
                      </p:oleObj>
                    </mc:Choice>
                    <mc:Fallback>
                      <p:oleObj name="Equation" r:id="rId15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E22A8D0E-06AA-4E9F-976A-92EF9EB1ED1C}"/>
                </a:ext>
              </a:extLst>
            </p:cNvPr>
            <p:cNvCxnSpPr>
              <a:cxnSpLocks/>
            </p:cNvCxnSpPr>
            <p:nvPr/>
          </p:nvCxnSpPr>
          <p:spPr>
            <a:xfrm>
              <a:off x="5799900" y="4814219"/>
              <a:ext cx="750760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/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32632" t="-129091" r="-80000" b="-2054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95800CE-F5AE-4A18-B5FB-2E83E7E202AF}"/>
                </a:ext>
              </a:extLst>
            </p:cNvPr>
            <p:cNvCxnSpPr>
              <a:cxnSpLocks/>
            </p:cNvCxnSpPr>
            <p:nvPr/>
          </p:nvCxnSpPr>
          <p:spPr>
            <a:xfrm>
              <a:off x="5399857" y="859439"/>
              <a:ext cx="2612028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3" name="Equation" r:id="rId18" imgW="177480" imgH="177480" progId="Equation.DSMT4">
                        <p:embed/>
                      </p:oleObj>
                    </mc:Choice>
                    <mc:Fallback>
                      <p:oleObj name="Equation" r:id="rId18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20" imgW="177480" imgH="177480" progId="Equation.DSMT4">
                        <p:embed/>
                      </p:oleObj>
                    </mc:Choice>
                    <mc:Fallback>
                      <p:oleObj name="Equation" r:id="rId20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CDD243A-1FFE-4494-8EF9-3F0107A8E3ED}"/>
              </a:ext>
            </a:extLst>
          </p:cNvPr>
          <p:cNvSpPr txBox="1"/>
          <p:nvPr/>
        </p:nvSpPr>
        <p:spPr>
          <a:xfrm>
            <a:off x="169107" y="4617884"/>
            <a:ext cx="64107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借鉴了生物学的概念侧抑制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lateral inhibitio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对局部神经元创建竞争机制。提高模型的泛化能力，该方法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率分别下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2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638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文本框 82">
            <a:extLst>
              <a:ext uri="{FF2B5EF4-FFF2-40B4-BE49-F238E27FC236}">
                <a16:creationId xmlns:a16="http://schemas.microsoft.com/office/drawing/2014/main" id="{0300EDFA-30AB-4163-B831-B491FBB6A56D}"/>
              </a:ext>
            </a:extLst>
          </p:cNvPr>
          <p:cNvSpPr txBox="1"/>
          <p:nvPr/>
        </p:nvSpPr>
        <p:spPr>
          <a:xfrm>
            <a:off x="270588" y="223932"/>
            <a:ext cx="3417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C38AF043-235B-44FE-8D99-B0C52F31DCD6}"/>
              </a:ext>
            </a:extLst>
          </p:cNvPr>
          <p:cNvSpPr/>
          <p:nvPr/>
        </p:nvSpPr>
        <p:spPr>
          <a:xfrm>
            <a:off x="287020" y="1199555"/>
            <a:ext cx="7620000" cy="2031325"/>
          </a:xfrm>
          <a:prstGeom prst="rect">
            <a:avLst/>
          </a:prstGeom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ensorflow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umpy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p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x = np.array([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for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n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range(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33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]).reshape([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4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])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y = tf.nn.lrn(input=x,depth_radiu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ia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0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alph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et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 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with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.Session()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sess: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x)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y.eval())</a:t>
            </a:r>
            <a:endParaRPr lang="zh-CN" altLang="en-US" dirty="0"/>
          </a:p>
        </p:txBody>
      </p: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EF18751B-F87B-4BEB-95CD-B615352C9F78}"/>
              </a:ext>
            </a:extLst>
          </p:cNvPr>
          <p:cNvGrpSpPr/>
          <p:nvPr/>
        </p:nvGrpSpPr>
        <p:grpSpPr>
          <a:xfrm>
            <a:off x="294640" y="3665221"/>
            <a:ext cx="6228080" cy="2805250"/>
            <a:chOff x="416560" y="3596641"/>
            <a:chExt cx="6228080" cy="2805250"/>
          </a:xfrm>
        </p:grpSpPr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A07AB8E4-260E-409F-9C2E-D5C5786910FB}"/>
                </a:ext>
              </a:extLst>
            </p:cNvPr>
            <p:cNvSpPr txBox="1"/>
            <p:nvPr/>
          </p:nvSpPr>
          <p:spPr>
            <a:xfrm>
              <a:off x="560744" y="3633650"/>
              <a:ext cx="119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一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 , 5 ],</a:t>
              </a:r>
            </a:p>
            <a:p>
              <a:r>
                <a:rPr lang="en-US" altLang="zh-CN" dirty="0"/>
                <a:t>[ 9 , 13 ] ]</a:t>
              </a:r>
              <a:endParaRPr lang="zh-CN" altLang="en-US" dirty="0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7F7A2BDB-79C2-4159-AB6E-71F559A98344}"/>
                </a:ext>
              </a:extLst>
            </p:cNvPr>
            <p:cNvSpPr/>
            <p:nvPr/>
          </p:nvSpPr>
          <p:spPr>
            <a:xfrm>
              <a:off x="19793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2 , 6 ],</a:t>
              </a:r>
            </a:p>
            <a:p>
              <a:r>
                <a:rPr lang="en-US" altLang="zh-CN" dirty="0"/>
                <a:t>[ 10 , 14 ] ]</a:t>
              </a:r>
              <a:endParaRPr lang="zh-CN" altLang="en-US" dirty="0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C75F6FDA-8F80-4F5B-B3C3-D64F40E25ACA}"/>
                </a:ext>
              </a:extLst>
            </p:cNvPr>
            <p:cNvSpPr/>
            <p:nvPr/>
          </p:nvSpPr>
          <p:spPr>
            <a:xfrm>
              <a:off x="36176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3 , 7 ],</a:t>
              </a:r>
            </a:p>
            <a:p>
              <a:r>
                <a:rPr lang="en-US" altLang="zh-CN" dirty="0"/>
                <a:t>[ 11 , 15 ] ]</a:t>
              </a:r>
              <a:endParaRPr lang="zh-CN" altLang="en-US" dirty="0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300F049E-9A56-42E6-A69F-43F58DFC7605}"/>
                </a:ext>
              </a:extLst>
            </p:cNvPr>
            <p:cNvSpPr/>
            <p:nvPr/>
          </p:nvSpPr>
          <p:spPr>
            <a:xfrm>
              <a:off x="52559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4 , 8 ],</a:t>
              </a:r>
            </a:p>
            <a:p>
              <a:r>
                <a:rPr lang="en-US" altLang="zh-CN" dirty="0"/>
                <a:t>[ 12 , 16 ] ]</a:t>
              </a:r>
              <a:endParaRPr lang="zh-CN" altLang="en-US" dirty="0"/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927A9421-10B2-45B8-9F3C-A454E7E7A5BF}"/>
                </a:ext>
              </a:extLst>
            </p:cNvPr>
            <p:cNvSpPr txBox="1"/>
            <p:nvPr/>
          </p:nvSpPr>
          <p:spPr>
            <a:xfrm>
              <a:off x="538558" y="5054600"/>
              <a:ext cx="13137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二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7 , 21 ],</a:t>
              </a:r>
            </a:p>
            <a:p>
              <a:r>
                <a:rPr lang="en-US" altLang="zh-CN" dirty="0"/>
                <a:t>[ 25 , 29 ] ]</a:t>
              </a:r>
              <a:endParaRPr lang="zh-CN" altLang="en-US" dirty="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AD476CEE-DF16-4D91-BB4C-949E33E55493}"/>
                </a:ext>
              </a:extLst>
            </p:cNvPr>
            <p:cNvSpPr/>
            <p:nvPr/>
          </p:nvSpPr>
          <p:spPr>
            <a:xfrm>
              <a:off x="19793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18 , 22 ],</a:t>
              </a:r>
            </a:p>
            <a:p>
              <a:r>
                <a:rPr lang="en-US" altLang="zh-CN" dirty="0"/>
                <a:t>[ </a:t>
              </a:r>
              <a:r>
                <a:rPr lang="en-US" altLang="zh-CN" b="1" dirty="0">
                  <a:solidFill>
                    <a:srgbClr val="FF0000"/>
                  </a:solidFill>
                </a:rPr>
                <a:t>26</a:t>
              </a:r>
              <a:r>
                <a:rPr lang="en-US" altLang="zh-CN" dirty="0"/>
                <a:t> , 30 ] ]</a:t>
              </a:r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D3F48769-C7AF-48AA-97E9-8901602438D1}"/>
                </a:ext>
              </a:extLst>
            </p:cNvPr>
            <p:cNvSpPr/>
            <p:nvPr/>
          </p:nvSpPr>
          <p:spPr>
            <a:xfrm>
              <a:off x="36176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19 , 23 ],</a:t>
              </a:r>
            </a:p>
            <a:p>
              <a:r>
                <a:rPr lang="en-US" altLang="zh-CN" dirty="0"/>
                <a:t>[ 27 , 31 ] ]</a:t>
              </a:r>
              <a:endParaRPr lang="zh-CN" altLang="en-US" dirty="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77C62FE7-086C-4586-8914-4FF46828E670}"/>
                </a:ext>
              </a:extLst>
            </p:cNvPr>
            <p:cNvSpPr/>
            <p:nvPr/>
          </p:nvSpPr>
          <p:spPr>
            <a:xfrm>
              <a:off x="52559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20 , 24 ],</a:t>
              </a:r>
            </a:p>
            <a:p>
              <a:r>
                <a:rPr lang="en-US" altLang="zh-CN" dirty="0"/>
                <a:t>[ 28 , 32 ] ]</a:t>
              </a:r>
              <a:endParaRPr lang="zh-CN" altLang="en-US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9BE0B92F-44A5-4A78-82B3-02CB16637060}"/>
                </a:ext>
              </a:extLst>
            </p:cNvPr>
            <p:cNvSpPr/>
            <p:nvPr/>
          </p:nvSpPr>
          <p:spPr>
            <a:xfrm>
              <a:off x="416560" y="3596641"/>
              <a:ext cx="6228080" cy="280525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D5DB94F8-4026-4A1B-A11A-D2C2313CE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4715" y="4887806"/>
          <a:ext cx="3849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D5DB94F8-4026-4A1B-A11A-D2C2313CE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4715" y="4887806"/>
                        <a:ext cx="3849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CF691DA0-1EDD-4E65-A18E-2A2BC581DBE2}"/>
              </a:ext>
            </a:extLst>
          </p:cNvPr>
          <p:cNvSpPr txBox="1"/>
          <p:nvPr/>
        </p:nvSpPr>
        <p:spPr>
          <a:xfrm>
            <a:off x="8549044" y="1142513"/>
            <a:ext cx="3211156" cy="212295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input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feature ma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depth_radiu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</a:t>
            </a:r>
            <a:r>
              <a:rPr lang="zh-CN" altLang="en-US" dirty="0">
                <a:solidFill>
                  <a:srgbClr val="333333"/>
                </a:solidFill>
                <a:latin typeface="Source Code Pro"/>
              </a:rPr>
              <a:t>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n/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ia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k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alph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α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et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β</a:t>
            </a:r>
          </a:p>
        </p:txBody>
      </p:sp>
    </p:spTree>
    <p:extLst>
      <p:ext uri="{BB962C8B-B14F-4D97-AF65-F5344CB8AC3E}">
        <p14:creationId xmlns:p14="http://schemas.microsoft.com/office/powerpoint/2010/main" val="2228905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824D77D-A7C0-45A0-997D-6ADC6B93A57B}"/>
              </a:ext>
            </a:extLst>
          </p:cNvPr>
          <p:cNvSpPr txBox="1"/>
          <p:nvPr/>
        </p:nvSpPr>
        <p:spPr>
          <a:xfrm>
            <a:off x="270588" y="223932"/>
            <a:ext cx="6945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重叠池化（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Overlaping Pooling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63E04C-C732-4E81-87C0-9A84345949BA}"/>
              </a:ext>
            </a:extLst>
          </p:cNvPr>
          <p:cNvSpPr txBox="1"/>
          <p:nvPr/>
        </p:nvSpPr>
        <p:spPr>
          <a:xfrm>
            <a:off x="746674" y="1269355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传统的池化方法（</a:t>
            </a:r>
            <a:r>
              <a:rPr lang="en-US" altLang="zh-CN" dirty="0"/>
              <a:t>s=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C94D35EA-6E85-47CF-85D4-4275F17C662B}"/>
              </a:ext>
            </a:extLst>
          </p:cNvPr>
          <p:cNvGrpSpPr/>
          <p:nvPr/>
        </p:nvGrpSpPr>
        <p:grpSpPr>
          <a:xfrm>
            <a:off x="266806" y="2057350"/>
            <a:ext cx="5381366" cy="2374585"/>
            <a:chOff x="40423" y="1661081"/>
            <a:chExt cx="5381366" cy="237458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67C8447B-33B7-486C-985B-069D995AC8C3}"/>
                </a:ext>
              </a:extLst>
            </p:cNvPr>
            <p:cNvGrpSpPr/>
            <p:nvPr/>
          </p:nvGrpSpPr>
          <p:grpSpPr>
            <a:xfrm>
              <a:off x="441259" y="1661081"/>
              <a:ext cx="2392011" cy="2374585"/>
              <a:chOff x="6873459" y="2076536"/>
              <a:chExt cx="2392011" cy="2374585"/>
            </a:xfrm>
          </p:grpSpPr>
          <p:sp>
            <p:nvSpPr>
              <p:cNvPr id="20" name="立方体 19">
                <a:extLst>
                  <a:ext uri="{FF2B5EF4-FFF2-40B4-BE49-F238E27FC236}">
                    <a16:creationId xmlns:a16="http://schemas.microsoft.com/office/drawing/2014/main" id="{752FB231-B5C6-40AC-BD0E-3CC7C055EED7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6C940DD8-B3FD-4493-AABD-201216CAEE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65F7B45E-EB59-45E2-9A08-9F3650521B56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21F3D567-8E77-42E4-9714-DB59A1F177B5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E5B4C4A-E60B-494C-A8E3-598C87DA8C58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D2F53569-8173-4A0B-BB6A-A56885F12B7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54C71049-578E-405C-86DA-892A9B2243E1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6B8078E0-93DE-4495-849B-30AAE1393E72}"/>
                  </a:ext>
                </a:extLst>
              </p:cNvPr>
              <p:cNvCxnSpPr/>
              <p:nvPr/>
            </p:nvCxnSpPr>
            <p:spPr>
              <a:xfrm>
                <a:off x="86610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560C622D-6DBE-4188-B37D-BC2229240A7C}"/>
                  </a:ext>
                </a:extLst>
              </p:cNvPr>
              <p:cNvCxnSpPr/>
              <p:nvPr/>
            </p:nvCxnSpPr>
            <p:spPr>
              <a:xfrm>
                <a:off x="68889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2390FA5F-3908-4D62-889F-985326AACD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7533" y="4443501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B757A9-FEB3-4C15-BD31-5F908BF041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3459" y="267780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D67CB8FB-B919-4C55-BEE1-908B276513EA}"/>
                </a:ext>
              </a:extLst>
            </p:cNvPr>
            <p:cNvGrpSpPr/>
            <p:nvPr/>
          </p:nvGrpSpPr>
          <p:grpSpPr>
            <a:xfrm>
              <a:off x="4133481" y="2190791"/>
              <a:ext cx="1288308" cy="1282650"/>
              <a:chOff x="3619604" y="2175181"/>
              <a:chExt cx="1288308" cy="1282650"/>
            </a:xfrm>
          </p:grpSpPr>
          <p:sp>
            <p:nvSpPr>
              <p:cNvPr id="37" name="立方体 36">
                <a:extLst>
                  <a:ext uri="{FF2B5EF4-FFF2-40B4-BE49-F238E27FC236}">
                    <a16:creationId xmlns:a16="http://schemas.microsoft.com/office/drawing/2014/main" id="{6A99366F-DC00-4673-80BB-E72DEBD5F75E}"/>
                  </a:ext>
                </a:extLst>
              </p:cNvPr>
              <p:cNvSpPr/>
              <p:nvPr/>
            </p:nvSpPr>
            <p:spPr>
              <a:xfrm>
                <a:off x="3619604" y="2175181"/>
                <a:ext cx="1288308" cy="1282650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CC2941AA-0393-4723-952A-E48D723BA369}"/>
                  </a:ext>
                </a:extLst>
              </p:cNvPr>
              <p:cNvCxnSpPr>
                <a:stCxn id="37" idx="2"/>
                <a:endCxn id="37" idx="4"/>
              </p:cNvCxnSpPr>
              <p:nvPr/>
            </p:nvCxnSpPr>
            <p:spPr>
              <a:xfrm>
                <a:off x="3619604" y="2976837"/>
                <a:ext cx="967646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61565408-5AB5-43B3-9E73-B5E6A784E1AF}"/>
                  </a:ext>
                </a:extLst>
              </p:cNvPr>
              <p:cNvCxnSpPr>
                <a:stCxn id="37" idx="1"/>
                <a:endCxn id="37" idx="3"/>
              </p:cNvCxnSpPr>
              <p:nvPr/>
            </p:nvCxnSpPr>
            <p:spPr>
              <a:xfrm>
                <a:off x="4103427" y="2495844"/>
                <a:ext cx="0" cy="96198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CD6C8E78-F781-4F31-8FCF-D03FFCF71065}"/>
                </a:ext>
              </a:extLst>
            </p:cNvPr>
            <p:cNvCxnSpPr>
              <a:cxnSpLocks/>
            </p:cNvCxnSpPr>
            <p:nvPr/>
          </p:nvCxnSpPr>
          <p:spPr>
            <a:xfrm>
              <a:off x="3036186" y="2909455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6974CD7-CA8E-45C9-8712-B61EEEAF1DC3}"/>
                </a:ext>
              </a:extLst>
            </p:cNvPr>
            <p:cNvSpPr/>
            <p:nvPr/>
          </p:nvSpPr>
          <p:spPr>
            <a:xfrm>
              <a:off x="3010644" y="246278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平均池化</a:t>
              </a:r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6D787B26-1AD8-4341-8D8C-BC6D15D573C8}"/>
                </a:ext>
              </a:extLst>
            </p:cNvPr>
            <p:cNvCxnSpPr>
              <a:cxnSpLocks/>
            </p:cNvCxnSpPr>
            <p:nvPr/>
          </p:nvCxnSpPr>
          <p:spPr>
            <a:xfrm>
              <a:off x="953028" y="2116674"/>
              <a:ext cx="899160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7D79BCE3-9031-4688-884D-BDCDD44934B9}"/>
                </a:ext>
              </a:extLst>
            </p:cNvPr>
            <p:cNvSpPr/>
            <p:nvPr/>
          </p:nvSpPr>
          <p:spPr>
            <a:xfrm>
              <a:off x="1245167" y="1716862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834E8667-1763-4F39-8057-56E13F0271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065" y="2250917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3992DE83-9CDD-4C13-B2CD-176B345ED08B}"/>
                </a:ext>
              </a:extLst>
            </p:cNvPr>
            <p:cNvSpPr/>
            <p:nvPr/>
          </p:nvSpPr>
          <p:spPr>
            <a:xfrm>
              <a:off x="40423" y="2380175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FD43343-3E71-4243-BC26-4DC06E7DF33D}"/>
              </a:ext>
            </a:extLst>
          </p:cNvPr>
          <p:cNvGrpSpPr/>
          <p:nvPr/>
        </p:nvGrpSpPr>
        <p:grpSpPr>
          <a:xfrm>
            <a:off x="5897728" y="2057350"/>
            <a:ext cx="6021278" cy="2382205"/>
            <a:chOff x="5879794" y="1724779"/>
            <a:chExt cx="6021278" cy="2382205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149F236-FD48-4EE6-B660-4B58CD9C7C32}"/>
                </a:ext>
              </a:extLst>
            </p:cNvPr>
            <p:cNvGrpSpPr/>
            <p:nvPr/>
          </p:nvGrpSpPr>
          <p:grpSpPr>
            <a:xfrm>
              <a:off x="6359063" y="1724779"/>
              <a:ext cx="2385060" cy="2374585"/>
              <a:chOff x="6880410" y="2076536"/>
              <a:chExt cx="2385060" cy="2374585"/>
            </a:xfrm>
          </p:grpSpPr>
          <p:sp>
            <p:nvSpPr>
              <p:cNvPr id="47" name="立方体 46">
                <a:extLst>
                  <a:ext uri="{FF2B5EF4-FFF2-40B4-BE49-F238E27FC236}">
                    <a16:creationId xmlns:a16="http://schemas.microsoft.com/office/drawing/2014/main" id="{C061D897-E09C-4A62-9DE6-6E5D24728A0F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C2AA16D1-87A0-4C0E-A715-DF9AB98F4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69855613-9FC0-44C0-8C40-7D9847970C75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17B1DB71-6FDA-449D-873C-298D3ED77966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42980ABD-B082-4702-AA13-3818E60EFAF0}"/>
                  </a:ext>
                </a:extLst>
              </p:cNvPr>
              <p:cNvCxnSpPr>
                <a:cxnSpLocks/>
                <a:stCxn id="47" idx="1"/>
                <a:endCxn id="47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4C72A61-5A5B-44D6-9EB1-274C78C4181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3BBB6F7A-BFFE-4E4A-B366-9366D31FCDEF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4314E3E-BD85-4A25-881B-04130C8AE80F}"/>
                </a:ext>
              </a:extLst>
            </p:cNvPr>
            <p:cNvCxnSpPr>
              <a:cxnSpLocks/>
            </p:cNvCxnSpPr>
            <p:nvPr/>
          </p:nvCxnSpPr>
          <p:spPr>
            <a:xfrm>
              <a:off x="8947039" y="2973153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BF02ED1E-E8A4-48EA-B959-B876B9AD56E4}"/>
                </a:ext>
              </a:extLst>
            </p:cNvPr>
            <p:cNvCxnSpPr/>
            <p:nvPr/>
          </p:nvCxnSpPr>
          <p:spPr>
            <a:xfrm>
              <a:off x="7710446" y="232604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3E6F6EB8-8002-437E-8C2F-13DC75A87345}"/>
                </a:ext>
              </a:extLst>
            </p:cNvPr>
            <p:cNvCxnSpPr/>
            <p:nvPr/>
          </p:nvCxnSpPr>
          <p:spPr>
            <a:xfrm>
              <a:off x="6815858" y="231842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AA507E5E-EE32-4B6C-AACF-D11F290F7FC1}"/>
                </a:ext>
              </a:extLst>
            </p:cNvPr>
            <p:cNvGrpSpPr/>
            <p:nvPr/>
          </p:nvGrpSpPr>
          <p:grpSpPr>
            <a:xfrm>
              <a:off x="6361603" y="2314436"/>
              <a:ext cx="891900" cy="895691"/>
              <a:chOff x="6323818" y="2140625"/>
              <a:chExt cx="891900" cy="895691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5CE3E392-73FD-44EA-AF68-D8F354862A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8D6C7CBF-5C03-4A35-8C7A-0A037FAE45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CD9F0290-49A6-46D2-B9B5-A2D0A3163D4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EBE252B3-3000-4565-8A5E-51280DD10AA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F78AD55B-A2B1-407A-96FE-C440DA769FDB}"/>
                </a:ext>
              </a:extLst>
            </p:cNvPr>
            <p:cNvGrpSpPr/>
            <p:nvPr/>
          </p:nvGrpSpPr>
          <p:grpSpPr>
            <a:xfrm>
              <a:off x="6817696" y="2311825"/>
              <a:ext cx="891900" cy="895691"/>
              <a:chOff x="6323818" y="2140625"/>
              <a:chExt cx="891900" cy="895691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F5736EF-715D-4BA8-9898-EA593AD5E2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907914F0-3413-4652-974E-3FFDB84FA91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7161E886-DFB7-466F-8E4E-C7FCC163969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90D9498-6215-47EE-B42B-A5037C8ABAB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5E3DA138-7824-46D7-B6EE-3C01912426C8}"/>
                </a:ext>
              </a:extLst>
            </p:cNvPr>
            <p:cNvGrpSpPr/>
            <p:nvPr/>
          </p:nvGrpSpPr>
          <p:grpSpPr>
            <a:xfrm>
              <a:off x="10110552" y="2081825"/>
              <a:ext cx="1790520" cy="1782655"/>
              <a:chOff x="10269249" y="2081825"/>
              <a:chExt cx="1790520" cy="1782655"/>
            </a:xfrm>
          </p:grpSpPr>
          <p:sp>
            <p:nvSpPr>
              <p:cNvPr id="59" name="立方体 58">
                <a:extLst>
                  <a:ext uri="{FF2B5EF4-FFF2-40B4-BE49-F238E27FC236}">
                    <a16:creationId xmlns:a16="http://schemas.microsoft.com/office/drawing/2014/main" id="{FE562BE7-9A25-45A7-BEC8-E1FADEA9D67B}"/>
                  </a:ext>
                </a:extLst>
              </p:cNvPr>
              <p:cNvSpPr/>
              <p:nvPr/>
            </p:nvSpPr>
            <p:spPr>
              <a:xfrm>
                <a:off x="10269250" y="2081825"/>
                <a:ext cx="1790519" cy="178265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36E7570-0563-4C21-A12A-A17FECF8BDCE}"/>
                  </a:ext>
                </a:extLst>
              </p:cNvPr>
              <p:cNvCxnSpPr/>
              <p:nvPr/>
            </p:nvCxnSpPr>
            <p:spPr>
              <a:xfrm>
                <a:off x="10269250" y="29654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12850829-561C-4869-8EEE-F8233192238F}"/>
                  </a:ext>
                </a:extLst>
              </p:cNvPr>
              <p:cNvCxnSpPr/>
              <p:nvPr/>
            </p:nvCxnSpPr>
            <p:spPr>
              <a:xfrm>
                <a:off x="10269249" y="34353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0D4CD2B-91E0-4EED-8E8E-FA016DD41EC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492852" y="3195380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BDE506C9-3AB7-4FE8-A7B4-F0D04807163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20330" y="3196632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84839059-202D-4D75-9CDA-26F392AD0BCE}"/>
                </a:ext>
              </a:extLst>
            </p:cNvPr>
            <p:cNvCxnSpPr>
              <a:cxnSpLocks/>
            </p:cNvCxnSpPr>
            <p:nvPr/>
          </p:nvCxnSpPr>
          <p:spPr>
            <a:xfrm>
              <a:off x="6815858" y="2206698"/>
              <a:ext cx="435527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B8857D28-999C-4443-A1F3-3C2D3D1FB895}"/>
                </a:ext>
              </a:extLst>
            </p:cNvPr>
            <p:cNvSpPr/>
            <p:nvPr/>
          </p:nvSpPr>
          <p:spPr>
            <a:xfrm>
              <a:off x="6876180" y="1791968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752DB454-D13B-4418-B31E-1BE6C5156B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436" y="2333523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D33A37D7-70FE-40BB-8F57-5DD87B5BB720}"/>
                </a:ext>
              </a:extLst>
            </p:cNvPr>
            <p:cNvSpPr/>
            <p:nvPr/>
          </p:nvSpPr>
          <p:spPr>
            <a:xfrm>
              <a:off x="5879794" y="2462781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0083CC53-DCBE-4CFC-B09D-1F18027EF32A}"/>
                </a:ext>
              </a:extLst>
            </p:cNvPr>
            <p:cNvSpPr/>
            <p:nvPr/>
          </p:nvSpPr>
          <p:spPr>
            <a:xfrm>
              <a:off x="8875920" y="2462781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最大池化</a:t>
              </a:r>
            </a:p>
          </p:txBody>
        </p:sp>
      </p:grpSp>
      <p:sp>
        <p:nvSpPr>
          <p:cNvPr id="100" name="文本框 99">
            <a:extLst>
              <a:ext uri="{FF2B5EF4-FFF2-40B4-BE49-F238E27FC236}">
                <a16:creationId xmlns:a16="http://schemas.microsoft.com/office/drawing/2014/main" id="{E26D62C1-41B5-41EA-87F8-8F49A38600FB}"/>
              </a:ext>
            </a:extLst>
          </p:cNvPr>
          <p:cNvSpPr txBox="1"/>
          <p:nvPr/>
        </p:nvSpPr>
        <p:spPr>
          <a:xfrm>
            <a:off x="7357859" y="1269780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重叠池化（</a:t>
            </a:r>
            <a:r>
              <a:rPr lang="en-US" altLang="zh-CN" dirty="0"/>
              <a:t>s&lt;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882B78D7-05F0-4416-988A-2D19FCA05765}"/>
              </a:ext>
            </a:extLst>
          </p:cNvPr>
          <p:cNvSpPr txBox="1"/>
          <p:nvPr/>
        </p:nvSpPr>
        <p:spPr>
          <a:xfrm>
            <a:off x="495073" y="5233619"/>
            <a:ext cx="6556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没有重叠池化的格式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=2,f=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相比，重叠池化的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分别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3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5062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DBC0D8A-45F0-4DE7-A80C-0B2DC84393F2}"/>
              </a:ext>
            </a:extLst>
          </p:cNvPr>
          <p:cNvSpPr txBox="1"/>
          <p:nvPr/>
        </p:nvSpPr>
        <p:spPr>
          <a:xfrm>
            <a:off x="270589" y="223932"/>
            <a:ext cx="5010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Dropout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2C7509-F640-4D0F-A4E8-5F5EFED73C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0"/>
          <a:stretch/>
        </p:blipFill>
        <p:spPr>
          <a:xfrm>
            <a:off x="2073785" y="2339227"/>
            <a:ext cx="7404349" cy="335291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C8F720-72B6-4C91-909E-360D5E5222FC}"/>
              </a:ext>
            </a:extLst>
          </p:cNvPr>
          <p:cNvSpPr txBox="1"/>
          <p:nvPr/>
        </p:nvSpPr>
        <p:spPr>
          <a:xfrm>
            <a:off x="586105" y="1471194"/>
            <a:ext cx="6431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AlexNet</a:t>
            </a:r>
            <a:r>
              <a:rPr lang="zh-CN" altLang="en-US" dirty="0"/>
              <a:t>在模型的前两层全连接层采用了</a:t>
            </a:r>
            <a:r>
              <a:rPr lang="en-US" altLang="zh-CN" dirty="0"/>
              <a:t>Dropout</a:t>
            </a:r>
            <a:r>
              <a:rPr lang="zh-CN" altLang="en-US" dirty="0"/>
              <a:t>的方法，有效的抑制了过拟合。</a:t>
            </a:r>
            <a:endParaRPr lang="en-US" altLang="zh-CN" dirty="0"/>
          </a:p>
          <a:p>
            <a:r>
              <a:rPr lang="en-US" altLang="zh-CN" dirty="0"/>
              <a:t>Dropout</a:t>
            </a:r>
            <a:r>
              <a:rPr lang="zh-CN" altLang="en-US" dirty="0"/>
              <a:t>的概率为</a:t>
            </a:r>
            <a:r>
              <a:rPr lang="en-US" altLang="zh-CN" dirty="0"/>
              <a:t>0.5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D61424-834B-44E9-948E-B89A83B6160F}"/>
              </a:ext>
            </a:extLst>
          </p:cNvPr>
          <p:cNvSpPr/>
          <p:nvPr/>
        </p:nvSpPr>
        <p:spPr>
          <a:xfrm>
            <a:off x="3101227" y="569214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标准神经网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5556256-09E2-4863-AE46-B7926DB117DF}"/>
              </a:ext>
            </a:extLst>
          </p:cNvPr>
          <p:cNvSpPr/>
          <p:nvPr/>
        </p:nvSpPr>
        <p:spPr>
          <a:xfrm>
            <a:off x="6545467" y="5692140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采用了</a:t>
            </a:r>
            <a:r>
              <a:rPr lang="en-US" altLang="zh-CN" dirty="0"/>
              <a:t>dropout</a:t>
            </a:r>
            <a:r>
              <a:rPr lang="zh-CN" altLang="en-US" dirty="0"/>
              <a:t>的神经网络</a:t>
            </a:r>
          </a:p>
        </p:txBody>
      </p:sp>
    </p:spTree>
    <p:extLst>
      <p:ext uri="{BB962C8B-B14F-4D97-AF65-F5344CB8AC3E}">
        <p14:creationId xmlns:p14="http://schemas.microsoft.com/office/powerpoint/2010/main" val="29808189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052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0323" y="1508264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70322" y="1511974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CA1E54C-BA26-459C-B237-364DFB2EC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479" b="13143"/>
          <a:stretch/>
        </p:blipFill>
        <p:spPr>
          <a:xfrm>
            <a:off x="6096000" y="1833506"/>
            <a:ext cx="3187278" cy="3190988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2319DFA-DA33-4449-A333-DF60A6A7289D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66A321C4-53F8-4DBD-9F5C-765068B45CE9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BC50F79-6BB4-4585-877C-D4033994B23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</p:spTree>
    <p:extLst>
      <p:ext uri="{BB962C8B-B14F-4D97-AF65-F5344CB8AC3E}">
        <p14:creationId xmlns:p14="http://schemas.microsoft.com/office/powerpoint/2010/main" val="2700324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7" r="66706" b="13244"/>
          <a:stretch/>
        </p:blipFill>
        <p:spPr>
          <a:xfrm>
            <a:off x="6035039" y="1833506"/>
            <a:ext cx="3248239" cy="318727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42762" y="151382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DB9D998-B012-4CCC-B6FA-72FAA7FAA00E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3C6B2F8-5C5B-460A-A928-FBFCC6B381EE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8BB0A9F-F2B4-4ACE-A44D-672EDC4DFDD5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</p:spTree>
    <p:extLst>
      <p:ext uri="{BB962C8B-B14F-4D97-AF65-F5344CB8AC3E}">
        <p14:creationId xmlns:p14="http://schemas.microsoft.com/office/powerpoint/2010/main" val="37148173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85562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0C1194-E9A3-4DBF-AEF7-0C14CA0EA2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67" r="71410"/>
          <a:stretch/>
        </p:blipFill>
        <p:spPr>
          <a:xfrm>
            <a:off x="6035039" y="1827012"/>
            <a:ext cx="3194897" cy="3193772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50B5ACF-845C-47A6-9FA4-D185BC60C322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267AB98-2840-476A-BC0A-164FF8E43EB8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下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DBBA9C-3EE8-44FB-B28D-8392C0C1C808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2513ED-139F-4FFB-BC8E-489DFCB4801B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7310583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54954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C3220E3-A3AF-41C8-BEEA-D816EC51D6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" t="13067" r="66706"/>
          <a:stretch/>
        </p:blipFill>
        <p:spPr>
          <a:xfrm>
            <a:off x="6035039" y="1827011"/>
            <a:ext cx="3243667" cy="3193773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1F6AA04-F154-4EDB-AAAF-14CFE50BA6C9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DFE15F69-30C8-4580-9296-9BEACC3EB312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下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327A632-E855-4775-A246-396BEEBC731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7D3FD8F-9319-40EE-8BB6-934C1CF3C8F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2912899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744643" y="1749486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ADECE3-FA41-45F1-8796-92E95F9260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6678" r="69093" b="6566"/>
          <a:stretch/>
        </p:blipFill>
        <p:spPr>
          <a:xfrm>
            <a:off x="6035039" y="1827011"/>
            <a:ext cx="3187279" cy="3187278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B9C1C73-8150-4128-98E7-4C3CC26BA3A0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1AB19-42CF-4607-B2CB-90833FA22129}"/>
              </a:ext>
            </a:extLst>
          </p:cNvPr>
          <p:cNvSpPr txBox="1"/>
          <p:nvPr/>
        </p:nvSpPr>
        <p:spPr>
          <a:xfrm>
            <a:off x="4698493" y="2920947"/>
            <a:ext cx="70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中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4408824-1533-4025-8806-703ADEDBFADD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46C1BB-B375-4655-83D4-0C4A7798DA40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 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1508581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723145B-FA65-4EDF-9AB1-85D7F45E045E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3C0D15-2515-46EE-91D1-DED0D51D7DDA}"/>
              </a:ext>
            </a:extLst>
          </p:cNvPr>
          <p:cNvSpPr txBox="1"/>
          <p:nvPr/>
        </p:nvSpPr>
        <p:spPr>
          <a:xfrm>
            <a:off x="4936049" y="924975"/>
            <a:ext cx="2380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AlexNe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F14D2C-319C-40E8-8E47-699E4CE42F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5769" y="2016567"/>
            <a:ext cx="9224371" cy="308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2977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F4014CB-CA92-4ED3-A39A-6728CB4F438E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B63512B-E3A1-4593-8E73-B28C35EF03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688562" y="1412446"/>
            <a:ext cx="3730289" cy="36758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E2A91D-814B-407A-90E1-7570208160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7" t="-76" r="33382" b="20"/>
          <a:stretch/>
        </p:blipFill>
        <p:spPr>
          <a:xfrm>
            <a:off x="7190414" y="1412446"/>
            <a:ext cx="3730290" cy="3675888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E8C99BB-872B-45FB-8765-95C5CDD886C6}"/>
              </a:ext>
            </a:extLst>
          </p:cNvPr>
          <p:cNvCxnSpPr/>
          <p:nvPr/>
        </p:nvCxnSpPr>
        <p:spPr>
          <a:xfrm>
            <a:off x="4958869" y="3200945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816D734-CF19-4C5E-A1D1-472179DCD3BF}"/>
              </a:ext>
            </a:extLst>
          </p:cNvPr>
          <p:cNvSpPr txBox="1"/>
          <p:nvPr/>
        </p:nvSpPr>
        <p:spPr>
          <a:xfrm>
            <a:off x="5144684" y="2728157"/>
            <a:ext cx="126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水平翻转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8DEF7B-304F-432D-8E86-31113ECE74F3}"/>
              </a:ext>
            </a:extLst>
          </p:cNvPr>
          <p:cNvSpPr txBox="1"/>
          <p:nvPr/>
        </p:nvSpPr>
        <p:spPr>
          <a:xfrm>
            <a:off x="536162" y="5489293"/>
            <a:ext cx="6230398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裁剪和水平翻转可以将训练数据量增加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倍，然后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张图片做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softma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得到的预测值进行平均最后进行输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9F8275-CC72-4BA1-ABDB-5FB55FD91C62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42810842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A32D188-E60B-4A94-A4DF-47C4E48E945A}"/>
              </a:ext>
            </a:extLst>
          </p:cNvPr>
          <p:cNvSpPr txBox="1"/>
          <p:nvPr/>
        </p:nvSpPr>
        <p:spPr>
          <a:xfrm>
            <a:off x="270589" y="223932"/>
            <a:ext cx="6150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数据增强</a:t>
            </a:r>
            <a:r>
              <a:rPr lang="en-US" altLang="zh-CN" sz="3600" dirty="0"/>
              <a:t>—</a:t>
            </a:r>
            <a:r>
              <a:rPr lang="zh-CN" altLang="en-US" sz="3600" dirty="0"/>
              <a:t>改变</a:t>
            </a:r>
            <a:r>
              <a:rPr lang="en-US" altLang="zh-CN" sz="3600" dirty="0"/>
              <a:t>RGB</a:t>
            </a:r>
            <a:r>
              <a:rPr lang="zh-CN" altLang="en-US" sz="3600" dirty="0"/>
              <a:t>通道强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B8FAF5-4CF0-4664-A5C6-659A638A36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85362" y="1920343"/>
            <a:ext cx="3123831" cy="30782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5E0088-E3CA-4263-8A27-29DAAAB437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564602" y="1920343"/>
            <a:ext cx="3123831" cy="307827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0AC739-1E35-4294-9D1B-3990BC5853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8643842" y="1920343"/>
            <a:ext cx="3123831" cy="30782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0974BCB-9F56-4727-9147-0C8E5170ABFD}"/>
              </a:ext>
            </a:extLst>
          </p:cNvPr>
          <p:cNvSpPr txBox="1"/>
          <p:nvPr/>
        </p:nvSpPr>
        <p:spPr>
          <a:xfrm>
            <a:off x="599440" y="5679365"/>
            <a:ext cx="509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该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错误率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上</a:t>
            </a:r>
          </a:p>
        </p:txBody>
      </p:sp>
    </p:spTree>
    <p:extLst>
      <p:ext uri="{BB962C8B-B14F-4D97-AF65-F5344CB8AC3E}">
        <p14:creationId xmlns:p14="http://schemas.microsoft.com/office/powerpoint/2010/main" val="1946339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F9B99E-7870-4357-9222-93C007F9F161}"/>
              </a:ext>
            </a:extLst>
          </p:cNvPr>
          <p:cNvSpPr txBox="1"/>
          <p:nvPr/>
        </p:nvSpPr>
        <p:spPr>
          <a:xfrm>
            <a:off x="270589" y="223932"/>
            <a:ext cx="2208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最终结果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9D014E-12A2-48ED-A9C7-A7B6A9D9F35D}"/>
              </a:ext>
            </a:extLst>
          </p:cNvPr>
          <p:cNvSpPr txBox="1"/>
          <p:nvPr/>
        </p:nvSpPr>
        <p:spPr>
          <a:xfrm>
            <a:off x="2758678" y="4826000"/>
            <a:ext cx="6461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开启了深度学习的大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78487E1-CE33-4D78-A3A2-20276A95FC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154"/>
          <a:stretch/>
        </p:blipFill>
        <p:spPr>
          <a:xfrm>
            <a:off x="962779" y="1468582"/>
            <a:ext cx="10266442" cy="296404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532DB92-0BFA-4E72-8F7A-9935F9F2573A}"/>
              </a:ext>
            </a:extLst>
          </p:cNvPr>
          <p:cNvSpPr/>
          <p:nvPr/>
        </p:nvSpPr>
        <p:spPr>
          <a:xfrm>
            <a:off x="942459" y="2001520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0B9C215-4D87-4CAE-9082-62F040811A28}"/>
              </a:ext>
            </a:extLst>
          </p:cNvPr>
          <p:cNvSpPr/>
          <p:nvPr/>
        </p:nvSpPr>
        <p:spPr>
          <a:xfrm>
            <a:off x="932299" y="3850641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2139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DBA75A3-95C2-4D3C-8634-66EA40BAF8DB}"/>
              </a:ext>
            </a:extLst>
          </p:cNvPr>
          <p:cNvSpPr txBox="1"/>
          <p:nvPr/>
        </p:nvSpPr>
        <p:spPr>
          <a:xfrm>
            <a:off x="3498760" y="2644170"/>
            <a:ext cx="51944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354675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698" r="1352"/>
          <a:stretch/>
        </p:blipFill>
        <p:spPr>
          <a:xfrm>
            <a:off x="921319" y="1822361"/>
            <a:ext cx="9824785" cy="328015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C986159-2F4B-43D4-B4EF-027AA6F5009B}"/>
              </a:ext>
            </a:extLst>
          </p:cNvPr>
          <p:cNvSpPr/>
          <p:nvPr/>
        </p:nvSpPr>
        <p:spPr>
          <a:xfrm>
            <a:off x="363562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1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56B0E82-D902-4E05-9297-C896AD8E1A5E}"/>
              </a:ext>
            </a:extLst>
          </p:cNvPr>
          <p:cNvSpPr/>
          <p:nvPr/>
        </p:nvSpPr>
        <p:spPr>
          <a:xfrm>
            <a:off x="1647501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1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977C8DB-445E-4E87-AA71-BAC0C211E4EE}"/>
              </a:ext>
            </a:extLst>
          </p:cNvPr>
          <p:cNvSpPr/>
          <p:nvPr/>
        </p:nvSpPr>
        <p:spPr>
          <a:xfrm>
            <a:off x="3470049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1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33C5A55-D301-4D5A-B9EE-6C83AB6824C4}"/>
              </a:ext>
            </a:extLst>
          </p:cNvPr>
          <p:cNvSpPr/>
          <p:nvPr/>
        </p:nvSpPr>
        <p:spPr>
          <a:xfrm>
            <a:off x="4792460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2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9284CD-D85F-4640-A332-83836E388A0D}"/>
              </a:ext>
            </a:extLst>
          </p:cNvPr>
          <p:cNvSpPr/>
          <p:nvPr/>
        </p:nvSpPr>
        <p:spPr>
          <a:xfrm>
            <a:off x="6076399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2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AFD423-0CF9-42F4-8A7E-3EE4BEB3AC2B}"/>
              </a:ext>
            </a:extLst>
          </p:cNvPr>
          <p:cNvSpPr/>
          <p:nvPr/>
        </p:nvSpPr>
        <p:spPr>
          <a:xfrm>
            <a:off x="7898947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2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9CEBF7D-0D4B-46DB-91EF-EEAB35196416}"/>
              </a:ext>
            </a:extLst>
          </p:cNvPr>
          <p:cNvSpPr/>
          <p:nvPr/>
        </p:nvSpPr>
        <p:spPr>
          <a:xfrm>
            <a:off x="922135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3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122008A-198B-406B-8C9D-F2FCB0119577}"/>
              </a:ext>
            </a:extLst>
          </p:cNvPr>
          <p:cNvSpPr/>
          <p:nvPr/>
        </p:nvSpPr>
        <p:spPr>
          <a:xfrm>
            <a:off x="1050529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4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DCD2A54-A5BA-4135-B36C-0055DF4037D0}"/>
              </a:ext>
            </a:extLst>
          </p:cNvPr>
          <p:cNvSpPr/>
          <p:nvPr/>
        </p:nvSpPr>
        <p:spPr>
          <a:xfrm>
            <a:off x="363562" y="6069832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5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504C058-E304-4F15-8481-0F72096762F3}"/>
              </a:ext>
            </a:extLst>
          </p:cNvPr>
          <p:cNvSpPr/>
          <p:nvPr/>
        </p:nvSpPr>
        <p:spPr>
          <a:xfrm>
            <a:off x="1647501" y="606983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3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F2FAB90-6BFA-4BDC-BE1E-90DBE5EF3133}"/>
              </a:ext>
            </a:extLst>
          </p:cNvPr>
          <p:cNvSpPr/>
          <p:nvPr/>
        </p:nvSpPr>
        <p:spPr>
          <a:xfrm>
            <a:off x="347004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6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C05A57E-0ED3-475C-AA74-1D6F23B41E85}"/>
              </a:ext>
            </a:extLst>
          </p:cNvPr>
          <p:cNvSpPr/>
          <p:nvPr/>
        </p:nvSpPr>
        <p:spPr>
          <a:xfrm>
            <a:off x="4792460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7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7E5B4B-2490-4156-894D-5A15273371C1}"/>
              </a:ext>
            </a:extLst>
          </p:cNvPr>
          <p:cNvSpPr/>
          <p:nvPr/>
        </p:nvSpPr>
        <p:spPr>
          <a:xfrm>
            <a:off x="607639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8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190F0CA-C6FB-4F99-AA44-E97FFF4A8B07}"/>
              </a:ext>
            </a:extLst>
          </p:cNvPr>
          <p:cNvCxnSpPr/>
          <p:nvPr/>
        </p:nvCxnSpPr>
        <p:spPr>
          <a:xfrm>
            <a:off x="1289018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5D280D0-EB35-459A-8C99-9F886F844A13}"/>
              </a:ext>
            </a:extLst>
          </p:cNvPr>
          <p:cNvCxnSpPr/>
          <p:nvPr/>
        </p:nvCxnSpPr>
        <p:spPr>
          <a:xfrm>
            <a:off x="1289018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4E27BCF-6362-4808-BF9D-17EBE91DCD79}"/>
              </a:ext>
            </a:extLst>
          </p:cNvPr>
          <p:cNvCxnSpPr/>
          <p:nvPr/>
        </p:nvCxnSpPr>
        <p:spPr>
          <a:xfrm>
            <a:off x="3127978" y="6257704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F583742-F6FE-4618-9BAB-16FD6B8A0DB4}"/>
              </a:ext>
            </a:extLst>
          </p:cNvPr>
          <p:cNvCxnSpPr/>
          <p:nvPr/>
        </p:nvCxnSpPr>
        <p:spPr>
          <a:xfrm>
            <a:off x="3095097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E16DD43-290A-452F-82A7-19EB83FA5B79}"/>
              </a:ext>
            </a:extLst>
          </p:cNvPr>
          <p:cNvCxnSpPr/>
          <p:nvPr/>
        </p:nvCxnSpPr>
        <p:spPr>
          <a:xfrm>
            <a:off x="4447332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BF68D48-6D8F-4945-AD0E-986E759ED23E}"/>
              </a:ext>
            </a:extLst>
          </p:cNvPr>
          <p:cNvCxnSpPr/>
          <p:nvPr/>
        </p:nvCxnSpPr>
        <p:spPr>
          <a:xfrm>
            <a:off x="4255390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57BFAA5-5286-4F40-8FFD-C1D3D8E66BA4}"/>
              </a:ext>
            </a:extLst>
          </p:cNvPr>
          <p:cNvCxnSpPr/>
          <p:nvPr/>
        </p:nvCxnSpPr>
        <p:spPr>
          <a:xfrm>
            <a:off x="5580273" y="6260471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80AEAEF-C8CB-4BCA-A940-E03D218B3C49}"/>
              </a:ext>
            </a:extLst>
          </p:cNvPr>
          <p:cNvCxnSpPr/>
          <p:nvPr/>
        </p:nvCxnSpPr>
        <p:spPr>
          <a:xfrm>
            <a:off x="5772214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E2E5A82-43CB-4252-A467-8BABE8C49DDD}"/>
              </a:ext>
            </a:extLst>
          </p:cNvPr>
          <p:cNvCxnSpPr/>
          <p:nvPr/>
        </p:nvCxnSpPr>
        <p:spPr>
          <a:xfrm>
            <a:off x="755800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A02C217-405B-4AB3-8C54-E89E4C959978}"/>
              </a:ext>
            </a:extLst>
          </p:cNvPr>
          <p:cNvCxnSpPr/>
          <p:nvPr/>
        </p:nvCxnSpPr>
        <p:spPr>
          <a:xfrm>
            <a:off x="885112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2943EC2-51DD-4CD5-A7C4-90CE893F651F}"/>
              </a:ext>
            </a:extLst>
          </p:cNvPr>
          <p:cNvCxnSpPr/>
          <p:nvPr/>
        </p:nvCxnSpPr>
        <p:spPr>
          <a:xfrm>
            <a:off x="1020111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9C53083-05F0-4120-9109-FDB974EF4CF9}"/>
              </a:ext>
            </a:extLst>
          </p:cNvPr>
          <p:cNvCxnSpPr/>
          <p:nvPr/>
        </p:nvCxnSpPr>
        <p:spPr>
          <a:xfrm>
            <a:off x="11396595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51EA94A0-813C-4DDD-95FA-1D8D5C832BE5}"/>
              </a:ext>
            </a:extLst>
          </p:cNvPr>
          <p:cNvSpPr/>
          <p:nvPr/>
        </p:nvSpPr>
        <p:spPr>
          <a:xfrm>
            <a:off x="1577662" y="1636759"/>
            <a:ext cx="7273461" cy="3330019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606748C-327F-484C-A15A-6481DDCE923E}"/>
              </a:ext>
            </a:extLst>
          </p:cNvPr>
          <p:cNvSpPr txBox="1"/>
          <p:nvPr/>
        </p:nvSpPr>
        <p:spPr>
          <a:xfrm>
            <a:off x="3785937" y="1014333"/>
            <a:ext cx="2013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五个卷积层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140D6BF-C967-4B34-8F00-031BF1168F52}"/>
              </a:ext>
            </a:extLst>
          </p:cNvPr>
          <p:cNvSpPr txBox="1"/>
          <p:nvPr/>
        </p:nvSpPr>
        <p:spPr>
          <a:xfrm>
            <a:off x="8851123" y="1015276"/>
            <a:ext cx="2080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三个全连接层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C779A77-3BA8-4BB6-8EC3-B6FC121E0FF8}"/>
              </a:ext>
            </a:extLst>
          </p:cNvPr>
          <p:cNvSpPr/>
          <p:nvPr/>
        </p:nvSpPr>
        <p:spPr>
          <a:xfrm>
            <a:off x="9014346" y="1636759"/>
            <a:ext cx="1688220" cy="33300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88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7×227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onv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×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=35K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3168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227-11)/4+1 = 55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B77095-6B47-4BF1-9D33-A514F62599A9}"/>
              </a:ext>
            </a:extLst>
          </p:cNvPr>
          <p:cNvSpPr/>
          <p:nvPr/>
        </p:nvSpPr>
        <p:spPr>
          <a:xfrm>
            <a:off x="3065172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2073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OOL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7×27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 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55-3)/2+1 = 27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C01E898-7CDB-41CF-A034-AB8705CAA2FC}"/>
              </a:ext>
            </a:extLst>
          </p:cNvPr>
          <p:cNvSpPr/>
          <p:nvPr/>
        </p:nvSpPr>
        <p:spPr>
          <a:xfrm>
            <a:off x="3924300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614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77109E-659D-4830-8694-22A31A878A78}"/>
              </a:ext>
            </a:extLst>
          </p:cNvPr>
          <p:cNvSpPr txBox="1"/>
          <p:nvPr/>
        </p:nvSpPr>
        <p:spPr>
          <a:xfrm>
            <a:off x="270588" y="223932"/>
            <a:ext cx="2023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参数汇总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76A08FE-82A4-44A0-9B3E-6274608A67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235850"/>
              </p:ext>
            </p:extLst>
          </p:nvPr>
        </p:nvGraphicFramePr>
        <p:xfrm>
          <a:off x="181877" y="1051450"/>
          <a:ext cx="7447280" cy="476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0140">
                  <a:extLst>
                    <a:ext uri="{9D8B030D-6E8A-4147-A177-3AD203B41FA5}">
                      <a16:colId xmlns:a16="http://schemas.microsoft.com/office/drawing/2014/main" val="369015416"/>
                    </a:ext>
                  </a:extLst>
                </a:gridCol>
                <a:gridCol w="1105145">
                  <a:extLst>
                    <a:ext uri="{9D8B030D-6E8A-4147-A177-3AD203B41FA5}">
                      <a16:colId xmlns:a16="http://schemas.microsoft.com/office/drawing/2014/main" val="2033535211"/>
                    </a:ext>
                  </a:extLst>
                </a:gridCol>
                <a:gridCol w="1055511">
                  <a:extLst>
                    <a:ext uri="{9D8B030D-6E8A-4147-A177-3AD203B41FA5}">
                      <a16:colId xmlns:a16="http://schemas.microsoft.com/office/drawing/2014/main" val="4021332964"/>
                    </a:ext>
                  </a:extLst>
                </a:gridCol>
                <a:gridCol w="743164">
                  <a:extLst>
                    <a:ext uri="{9D8B030D-6E8A-4147-A177-3AD203B41FA5}">
                      <a16:colId xmlns:a16="http://schemas.microsoft.com/office/drawing/2014/main" val="4032177489"/>
                    </a:ext>
                  </a:extLst>
                </a:gridCol>
                <a:gridCol w="883320">
                  <a:extLst>
                    <a:ext uri="{9D8B030D-6E8A-4147-A177-3AD203B41FA5}">
                      <a16:colId xmlns:a16="http://schemas.microsoft.com/office/drawing/2014/main" val="2291667593"/>
                    </a:ext>
                  </a:extLst>
                </a:gridCol>
                <a:gridCol w="1150620">
                  <a:extLst>
                    <a:ext uri="{9D8B030D-6E8A-4147-A177-3AD203B41FA5}">
                      <a16:colId xmlns:a16="http://schemas.microsoft.com/office/drawing/2014/main" val="369328166"/>
                    </a:ext>
                  </a:extLst>
                </a:gridCol>
                <a:gridCol w="1389380">
                  <a:extLst>
                    <a:ext uri="{9D8B030D-6E8A-4147-A177-3AD203B41FA5}">
                      <a16:colId xmlns:a16="http://schemas.microsoft.com/office/drawing/2014/main" val="100568744"/>
                    </a:ext>
                  </a:extLst>
                </a:gridCol>
              </a:tblGrid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Layer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 Shap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il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trid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d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Output shap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rame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56158250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83700638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6 11*1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55*55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11*11*3+1)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2925776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55*55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81526629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7*27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12072084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56 5*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5*5*96+1)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74648031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72808114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24030026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256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485655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384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06070813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56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(3*3*384+1)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2228653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1163198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 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921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475355969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21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9519076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82954838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log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000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988590447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C9C7758-E870-4228-963F-E3B4AD5C9AF2}"/>
              </a:ext>
            </a:extLst>
          </p:cNvPr>
          <p:cNvSpPr txBox="1"/>
          <p:nvPr/>
        </p:nvSpPr>
        <p:spPr>
          <a:xfrm>
            <a:off x="8093821" y="1337818"/>
            <a:ext cx="3738880" cy="418236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细节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第一次使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局部响应归一化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LRN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重叠池化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Overlaping Pooling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ropou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=0.5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ata augmentation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atch size 128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GD Momentum 0.9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误差稳定时衰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权重衰减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e-4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EE83A3-732E-483A-AD8E-BB8A76DCF611}"/>
              </a:ext>
            </a:extLst>
          </p:cNvPr>
          <p:cNvSpPr/>
          <p:nvPr/>
        </p:nvSpPr>
        <p:spPr>
          <a:xfrm>
            <a:off x="6230203" y="4865427"/>
            <a:ext cx="1508078" cy="4583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44C317-CFC0-49B5-BDE3-B447BD4B8600}"/>
              </a:ext>
            </a:extLst>
          </p:cNvPr>
          <p:cNvSpPr txBox="1"/>
          <p:nvPr/>
        </p:nvSpPr>
        <p:spPr>
          <a:xfrm>
            <a:off x="4009031" y="6216555"/>
            <a:ext cx="2975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参数量最大，为</a:t>
            </a:r>
            <a:r>
              <a:rPr lang="en-US" altLang="zh-CN" b="1" dirty="0"/>
              <a:t>37M ops</a:t>
            </a:r>
            <a:endParaRPr lang="zh-CN" altLang="en-US" b="1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46CD865-432E-47F8-BABD-9D3C7767C759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5496637" y="5377218"/>
            <a:ext cx="899395" cy="8393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8937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53DAB80-7FAB-4BC2-8E3E-04D7D0A7B7D1}"/>
              </a:ext>
            </a:extLst>
          </p:cNvPr>
          <p:cNvSpPr/>
          <p:nvPr/>
        </p:nvSpPr>
        <p:spPr>
          <a:xfrm>
            <a:off x="2482361" y="5165249"/>
            <a:ext cx="6882619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err="1">
                <a:latin typeface="-apple-system"/>
              </a:rPr>
              <a:t>AlexNet</a:t>
            </a:r>
            <a:r>
              <a:rPr lang="zh-CN" altLang="en-US" b="1" dirty="0">
                <a:latin typeface="-apple-system"/>
              </a:rPr>
              <a:t>采用两块</a:t>
            </a:r>
            <a:r>
              <a:rPr lang="en-US" altLang="zh-CN" b="1" dirty="0">
                <a:latin typeface="-apple-system"/>
              </a:rPr>
              <a:t>GTX580</a:t>
            </a:r>
            <a:r>
              <a:rPr lang="zh-CN" altLang="en-US" b="1" dirty="0">
                <a:latin typeface="-apple-system"/>
              </a:rPr>
              <a:t>显卡进行训练，</a:t>
            </a:r>
            <a:r>
              <a:rPr lang="en-US" altLang="zh-CN" b="1" dirty="0">
                <a:latin typeface="-apple-system"/>
              </a:rPr>
              <a:t>GTX580</a:t>
            </a:r>
            <a:r>
              <a:rPr lang="zh-CN" altLang="en-US" b="1" dirty="0">
                <a:latin typeface="-apple-system"/>
              </a:rPr>
              <a:t>的显存只有</a:t>
            </a:r>
            <a:r>
              <a:rPr lang="en-US" altLang="zh-CN" b="1" dirty="0">
                <a:latin typeface="-apple-system"/>
              </a:rPr>
              <a:t>3GB</a:t>
            </a:r>
            <a:r>
              <a:rPr lang="zh-CN" altLang="en-US" b="1" dirty="0">
                <a:latin typeface="-apple-system"/>
              </a:rPr>
              <a:t>，一块显卡并不能将整个网络塞进去，所以需要两块</a:t>
            </a:r>
            <a:r>
              <a:rPr lang="en-US" altLang="zh-CN" b="1" dirty="0">
                <a:latin typeface="-apple-system"/>
              </a:rPr>
              <a:t>GPU</a:t>
            </a:r>
            <a:r>
              <a:rPr lang="zh-CN" altLang="en-US" b="1" dirty="0">
                <a:latin typeface="-apple-system"/>
              </a:rPr>
              <a:t>来一起训练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403904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DCDB98-568B-4560-93E9-B9B53583B91E}"/>
              </a:ext>
            </a:extLst>
          </p:cNvPr>
          <p:cNvSpPr/>
          <p:nvPr/>
        </p:nvSpPr>
        <p:spPr>
          <a:xfrm>
            <a:off x="3330168" y="5282557"/>
            <a:ext cx="4203396" cy="879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MT"/>
              </a:rPr>
              <a:t>CONV1, CONV2, CONV4, CONV5</a:t>
            </a:r>
            <a:r>
              <a:rPr lang="zh-CN" altLang="en-US" b="1" dirty="0">
                <a:latin typeface="ArialMT"/>
              </a:rPr>
              <a:t>中所有的计算和连接在同一块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上进行</a:t>
            </a:r>
            <a:endParaRPr lang="en-US" altLang="zh-CN" b="1" dirty="0">
              <a:latin typeface="ArialMT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62E5043-CFF8-47FE-8423-8574AB4C3902}"/>
              </a:ext>
            </a:extLst>
          </p:cNvPr>
          <p:cNvCxnSpPr>
            <a:cxnSpLocks/>
          </p:cNvCxnSpPr>
          <p:nvPr/>
        </p:nvCxnSpPr>
        <p:spPr>
          <a:xfrm flipH="1" flipV="1">
            <a:off x="2579427" y="4544705"/>
            <a:ext cx="1173707" cy="61414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EE752FD-50FC-465D-BBBA-504D588B6B2A}"/>
              </a:ext>
            </a:extLst>
          </p:cNvPr>
          <p:cNvCxnSpPr>
            <a:cxnSpLocks/>
          </p:cNvCxnSpPr>
          <p:nvPr/>
        </p:nvCxnSpPr>
        <p:spPr>
          <a:xfrm flipH="1" flipV="1">
            <a:off x="3924301" y="4233851"/>
            <a:ext cx="818296" cy="92500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22CE0B4-FFC9-49DD-92FD-2CF3E6D2D54F}"/>
              </a:ext>
            </a:extLst>
          </p:cNvPr>
          <p:cNvCxnSpPr>
            <a:cxnSpLocks/>
          </p:cNvCxnSpPr>
          <p:nvPr/>
        </p:nvCxnSpPr>
        <p:spPr>
          <a:xfrm flipV="1">
            <a:off x="6148316" y="4038167"/>
            <a:ext cx="1117930" cy="11206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5F5F4E0-3A24-43D8-9BBA-6BB5D120CB52}"/>
              </a:ext>
            </a:extLst>
          </p:cNvPr>
          <p:cNvCxnSpPr>
            <a:cxnSpLocks/>
          </p:cNvCxnSpPr>
          <p:nvPr/>
        </p:nvCxnSpPr>
        <p:spPr>
          <a:xfrm flipV="1">
            <a:off x="7180580" y="4038167"/>
            <a:ext cx="1349271" cy="11165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886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12F1D99-EF09-4E38-97F8-07D5DD03CA33}"/>
              </a:ext>
            </a:extLst>
          </p:cNvPr>
          <p:cNvSpPr/>
          <p:nvPr/>
        </p:nvSpPr>
        <p:spPr>
          <a:xfrm>
            <a:off x="4641946" y="5329167"/>
            <a:ext cx="5675534" cy="879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MT"/>
              </a:rPr>
              <a:t>CONV3, FC6, FC7, FC8</a:t>
            </a:r>
            <a:r>
              <a:rPr lang="zh-CN" altLang="en-US" b="1" dirty="0">
                <a:latin typeface="ArialMT"/>
              </a:rPr>
              <a:t>层中所有的计算在另外一个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上运行，其中</a:t>
            </a:r>
            <a:r>
              <a:rPr lang="en-US" altLang="zh-CN" b="1" dirty="0">
                <a:latin typeface="ArialMT"/>
              </a:rPr>
              <a:t>CONV3</a:t>
            </a:r>
            <a:r>
              <a:rPr lang="zh-CN" altLang="en-US" b="1" dirty="0">
                <a:latin typeface="ArialMT"/>
              </a:rPr>
              <a:t>和</a:t>
            </a:r>
            <a:r>
              <a:rPr lang="en-US" altLang="zh-CN" b="1" dirty="0">
                <a:latin typeface="ArialMT"/>
              </a:rPr>
              <a:t>FC6</a:t>
            </a:r>
            <a:r>
              <a:rPr lang="zh-CN" altLang="en-US" b="1" dirty="0">
                <a:latin typeface="ArialMT"/>
              </a:rPr>
              <a:t>需要进行跨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通信</a:t>
            </a:r>
            <a:endParaRPr lang="en-US" altLang="zh-CN" b="1" dirty="0">
              <a:latin typeface="ArialMT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BE657B3-1510-41F3-8244-DC61145FF2B2}"/>
              </a:ext>
            </a:extLst>
          </p:cNvPr>
          <p:cNvCxnSpPr>
            <a:cxnSpLocks/>
          </p:cNvCxnSpPr>
          <p:nvPr/>
        </p:nvCxnSpPr>
        <p:spPr>
          <a:xfrm flipH="1" flipV="1">
            <a:off x="5663822" y="3951028"/>
            <a:ext cx="1123058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DF34CC8-40C6-4C16-AD2A-1A776B9A35AD}"/>
              </a:ext>
            </a:extLst>
          </p:cNvPr>
          <p:cNvCxnSpPr>
            <a:cxnSpLocks/>
          </p:cNvCxnSpPr>
          <p:nvPr/>
        </p:nvCxnSpPr>
        <p:spPr>
          <a:xfrm flipV="1">
            <a:off x="7311653" y="3951028"/>
            <a:ext cx="2353236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544C862-6019-480E-89B1-87EA5603C139}"/>
              </a:ext>
            </a:extLst>
          </p:cNvPr>
          <p:cNvCxnSpPr>
            <a:cxnSpLocks/>
          </p:cNvCxnSpPr>
          <p:nvPr/>
        </p:nvCxnSpPr>
        <p:spPr>
          <a:xfrm flipV="1">
            <a:off x="7889240" y="3951028"/>
            <a:ext cx="2521727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0C3F907B-9098-4B5B-B392-65C47178FAA6}"/>
              </a:ext>
            </a:extLst>
          </p:cNvPr>
          <p:cNvCxnSpPr>
            <a:cxnSpLocks/>
          </p:cNvCxnSpPr>
          <p:nvPr/>
        </p:nvCxnSpPr>
        <p:spPr>
          <a:xfrm flipV="1">
            <a:off x="8488271" y="3951028"/>
            <a:ext cx="2499449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608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1926</Words>
  <Application>Microsoft Office PowerPoint</Application>
  <PresentationFormat>宽屏</PresentationFormat>
  <Paragraphs>282</Paragraphs>
  <Slides>2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-apple-system</vt:lpstr>
      <vt:lpstr>ArialMT</vt:lpstr>
      <vt:lpstr>NimbusRomNo9L-Regu</vt:lpstr>
      <vt:lpstr>Source Code Pro</vt:lpstr>
      <vt:lpstr>等线</vt:lpstr>
      <vt:lpstr>等线 Light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peifengyannis@foxmail.com</dc:creator>
  <cp:lastModifiedBy>yupeifengyannis@foxmail.com</cp:lastModifiedBy>
  <cp:revision>8</cp:revision>
  <dcterms:created xsi:type="dcterms:W3CDTF">2018-04-25T07:30:40Z</dcterms:created>
  <dcterms:modified xsi:type="dcterms:W3CDTF">2018-04-28T03:44:55Z</dcterms:modified>
</cp:coreProperties>
</file>